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47DED28" w14:textId="77777777" w:rsidR="00601263" w:rsidRPr="00B665E8" w:rsidRDefault="00B665E8" w:rsidP="00B665E8">
      <w:pPr>
        <w:pStyle w:val="NoSpacing"/>
        <w:rPr>
          <w:b/>
          <w:sz w:val="28"/>
          <w:szCs w:val="28"/>
        </w:rPr>
      </w:pPr>
      <w:r w:rsidRPr="00B665E8">
        <w:rPr>
          <w:b/>
          <w:sz w:val="28"/>
          <w:szCs w:val="28"/>
        </w:rPr>
        <w:t xml:space="preserve">Name:  </w:t>
      </w:r>
      <w:r w:rsidRPr="00B665E8">
        <w:rPr>
          <w:b/>
          <w:sz w:val="28"/>
          <w:szCs w:val="28"/>
        </w:rPr>
        <w:tab/>
      </w:r>
      <w:r w:rsidRPr="00B665E8">
        <w:rPr>
          <w:b/>
          <w:sz w:val="28"/>
          <w:szCs w:val="28"/>
        </w:rPr>
        <w:tab/>
      </w:r>
      <w:r w:rsidRPr="00B665E8">
        <w:rPr>
          <w:b/>
          <w:sz w:val="28"/>
          <w:szCs w:val="28"/>
        </w:rPr>
        <w:tab/>
        <w:t xml:space="preserve">Session: </w:t>
      </w:r>
    </w:p>
    <w:p w14:paraId="7E0003A6" w14:textId="77777777" w:rsidR="00B665E8" w:rsidRPr="00B665E8" w:rsidRDefault="00B665E8" w:rsidP="00B665E8">
      <w:pPr>
        <w:pStyle w:val="NoSpacing"/>
        <w:rPr>
          <w:b/>
          <w:sz w:val="28"/>
          <w:szCs w:val="28"/>
        </w:rPr>
      </w:pPr>
      <w:r w:rsidRPr="00B665E8">
        <w:rPr>
          <w:b/>
          <w:sz w:val="28"/>
          <w:szCs w:val="28"/>
        </w:rPr>
        <w:t>Programming I</w:t>
      </w:r>
    </w:p>
    <w:p w14:paraId="6198FBA0" w14:textId="559CD877" w:rsidR="00B665E8" w:rsidRPr="00B665E8" w:rsidRDefault="008F5CD6" w:rsidP="00B665E8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0.</w:t>
      </w:r>
      <w:r w:rsidR="00B41FD3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>.202</w:t>
      </w:r>
      <w:r w:rsidR="00B41FD3">
        <w:rPr>
          <w:b/>
          <w:sz w:val="28"/>
          <w:szCs w:val="28"/>
        </w:rPr>
        <w:t>1</w:t>
      </w:r>
    </w:p>
    <w:p w14:paraId="44FA20EF" w14:textId="77777777" w:rsidR="00B665E8" w:rsidRDefault="00B665E8" w:rsidP="00B665E8">
      <w:pPr>
        <w:pStyle w:val="NoSpacing"/>
      </w:pPr>
    </w:p>
    <w:p w14:paraId="4ACE5BAC" w14:textId="77777777" w:rsidR="008F06AD" w:rsidRPr="008F06AD" w:rsidRDefault="008F06AD" w:rsidP="008F06AD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8F06AD">
        <w:rPr>
          <w:rFonts w:ascii="Times New Roman" w:hAnsi="Times New Roman" w:cs="Times New Roman"/>
          <w:sz w:val="24"/>
          <w:szCs w:val="24"/>
        </w:rPr>
        <w:t>For each of thes</w:t>
      </w:r>
      <w:r w:rsidR="008F5CD6">
        <w:rPr>
          <w:rFonts w:ascii="Times New Roman" w:hAnsi="Times New Roman" w:cs="Times New Roman"/>
          <w:sz w:val="24"/>
          <w:szCs w:val="24"/>
        </w:rPr>
        <w:t>e problems, you are to submit</w:t>
      </w:r>
      <w:r w:rsidRPr="008F06AD">
        <w:rPr>
          <w:rFonts w:ascii="Times New Roman" w:hAnsi="Times New Roman" w:cs="Times New Roman"/>
          <w:sz w:val="24"/>
          <w:szCs w:val="24"/>
        </w:rPr>
        <w:t xml:space="preserve"> your documented source code.</w:t>
      </w:r>
    </w:p>
    <w:p w14:paraId="699FB012" w14:textId="77777777" w:rsidR="008F06AD" w:rsidRDefault="008F06AD" w:rsidP="00B665E8">
      <w:pPr>
        <w:pStyle w:val="NoSpacing"/>
      </w:pPr>
    </w:p>
    <w:p w14:paraId="2E329388" w14:textId="77777777" w:rsidR="00B665E8" w:rsidRDefault="00B665E8" w:rsidP="00B665E8">
      <w:pPr>
        <w:pStyle w:val="NoSpacing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4640B3">
        <w:rPr>
          <w:rFonts w:ascii="Times New Roman" w:hAnsi="Times New Roman" w:cs="Times New Roman"/>
          <w:sz w:val="24"/>
          <w:szCs w:val="24"/>
        </w:rPr>
        <w:t>According to the Coulomb force law, the electric force between two charg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640B3">
        <w:rPr>
          <w:rFonts w:ascii="Times New Roman" w:hAnsi="Times New Roman" w:cs="Times New Roman"/>
          <w:sz w:val="24"/>
          <w:szCs w:val="24"/>
        </w:rPr>
        <w:t xml:space="preserve">particles of charge </w:t>
      </w:r>
      <w:r w:rsidRPr="004640B3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B66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4640B3">
        <w:rPr>
          <w:rFonts w:ascii="Times New Roman" w:hAnsi="Times New Roman" w:cs="Times New Roman"/>
          <w:sz w:val="24"/>
          <w:szCs w:val="24"/>
        </w:rPr>
        <w:t xml:space="preserve"> and </w:t>
      </w:r>
      <w:r w:rsidRPr="004640B3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B66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640B3">
        <w:rPr>
          <w:rFonts w:ascii="Times New Roman" w:hAnsi="Times New Roman" w:cs="Times New Roman"/>
          <w:sz w:val="24"/>
          <w:szCs w:val="24"/>
        </w:rPr>
        <w:t xml:space="preserve"> Coulombs, that are a distance </w:t>
      </w:r>
      <w:r w:rsidRPr="004640B3">
        <w:rPr>
          <w:rFonts w:ascii="Times New Roman" w:hAnsi="Times New Roman" w:cs="Times New Roman"/>
          <w:i/>
          <w:iCs/>
          <w:sz w:val="24"/>
          <w:szCs w:val="24"/>
        </w:rPr>
        <w:t xml:space="preserve">r </w:t>
      </w:r>
      <w:r w:rsidRPr="004640B3">
        <w:rPr>
          <w:rFonts w:ascii="Times New Roman" w:hAnsi="Times New Roman" w:cs="Times New Roman"/>
          <w:sz w:val="24"/>
          <w:szCs w:val="24"/>
        </w:rPr>
        <w:t>meters apart, is</w:t>
      </w:r>
    </w:p>
    <w:p w14:paraId="65529EF2" w14:textId="77777777" w:rsidR="00B665E8" w:rsidRPr="004640B3" w:rsidRDefault="00B665E8" w:rsidP="00B665E8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14:paraId="2DA8A240" w14:textId="77777777" w:rsidR="00B665E8" w:rsidRDefault="00B665E8" w:rsidP="00B665E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4640B3">
        <w:rPr>
          <w:rFonts w:ascii="Times New Roman" w:hAnsi="Times New Roman" w:cs="Times New Roman"/>
          <w:iCs/>
          <w:position w:val="-24"/>
          <w:sz w:val="24"/>
          <w:szCs w:val="24"/>
        </w:rPr>
        <w:object w:dxaOrig="1120" w:dyaOrig="620" w14:anchorId="495552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7pt;height:49.3pt" o:ole="">
            <v:imagedata r:id="rId5" o:title=""/>
          </v:shape>
          <o:OLEObject Type="Embed" ProgID="Equation.DSMT4" ShapeID="_x0000_i1025" DrawAspect="Content" ObjectID="_1694593127" r:id="rId6"/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4640B3">
        <w:rPr>
          <w:rFonts w:ascii="Times New Roman" w:hAnsi="Times New Roman" w:cs="Times New Roman"/>
          <w:sz w:val="24"/>
          <w:szCs w:val="24"/>
        </w:rPr>
        <w:t xml:space="preserve">Newtons, </w:t>
      </w:r>
      <w:proofErr w:type="gramStart"/>
      <w:r w:rsidRPr="004640B3">
        <w:rPr>
          <w:rFonts w:ascii="Times New Roman" w:hAnsi="Times New Roman" w:cs="Times New Roman"/>
          <w:sz w:val="24"/>
          <w:szCs w:val="24"/>
        </w:rPr>
        <w:t xml:space="preserve">where  </w:t>
      </w:r>
      <w:r>
        <w:rPr>
          <w:rFonts w:ascii="Times New Roman" w:hAnsi="Times New Roman" w:cs="Times New Roman"/>
          <w:sz w:val="24"/>
          <w:szCs w:val="24"/>
        </w:rPr>
        <w:t>ε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640B3">
        <w:rPr>
          <w:rFonts w:ascii="Times New Roman" w:hAnsi="Times New Roman" w:cs="Times New Roman"/>
          <w:sz w:val="24"/>
          <w:szCs w:val="24"/>
        </w:rPr>
        <w:t>= 8.854 × 10</w:t>
      </w:r>
      <w:r w:rsidRPr="00B665E8">
        <w:rPr>
          <w:rFonts w:ascii="Times New Roman" w:hAnsi="Times New Roman" w:cs="Times New Roman"/>
          <w:sz w:val="24"/>
          <w:szCs w:val="24"/>
          <w:vertAlign w:val="superscript"/>
        </w:rPr>
        <w:t>−12</w:t>
      </w:r>
      <w:r w:rsidRPr="004640B3">
        <w:rPr>
          <w:rFonts w:ascii="Times New Roman" w:hAnsi="Times New Roman" w:cs="Times New Roman"/>
          <w:sz w:val="24"/>
          <w:szCs w:val="24"/>
        </w:rPr>
        <w:t xml:space="preserve"> Farads/meter. </w:t>
      </w:r>
    </w:p>
    <w:p w14:paraId="39654026" w14:textId="77777777" w:rsidR="00B665E8" w:rsidRDefault="00B665E8" w:rsidP="00B665E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14:paraId="7C5AD5E8" w14:textId="77777777" w:rsidR="00B665E8" w:rsidRPr="004640B3" w:rsidRDefault="00B665E8" w:rsidP="00B665E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4640B3">
        <w:rPr>
          <w:rFonts w:ascii="Times New Roman" w:hAnsi="Times New Roman" w:cs="Times New Roman"/>
          <w:sz w:val="24"/>
          <w:szCs w:val="24"/>
        </w:rPr>
        <w:t>Write a progra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640B3">
        <w:rPr>
          <w:rFonts w:ascii="Times New Roman" w:hAnsi="Times New Roman" w:cs="Times New Roman"/>
          <w:sz w:val="24"/>
          <w:szCs w:val="24"/>
        </w:rPr>
        <w:t>that calculates and displays the force on a pair of charg</w:t>
      </w:r>
      <w:r>
        <w:rPr>
          <w:rFonts w:ascii="Times New Roman" w:hAnsi="Times New Roman" w:cs="Times New Roman"/>
          <w:sz w:val="24"/>
          <w:szCs w:val="24"/>
        </w:rPr>
        <w:t xml:space="preserve">ed particles, based on the user </w:t>
      </w:r>
      <w:r w:rsidRPr="004640B3">
        <w:rPr>
          <w:rFonts w:ascii="Times New Roman" w:hAnsi="Times New Roman" w:cs="Times New Roman"/>
          <w:sz w:val="24"/>
          <w:szCs w:val="24"/>
        </w:rPr>
        <w:t xml:space="preserve">input of </w:t>
      </w:r>
      <w:r w:rsidRPr="004640B3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B66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4640B3">
        <w:rPr>
          <w:rFonts w:ascii="Times New Roman" w:hAnsi="Times New Roman" w:cs="Times New Roman"/>
          <w:sz w:val="24"/>
          <w:szCs w:val="24"/>
        </w:rPr>
        <w:t xml:space="preserve"> Coulombs, </w:t>
      </w:r>
      <w:r w:rsidRPr="004640B3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B66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640B3">
        <w:rPr>
          <w:rFonts w:ascii="Times New Roman" w:hAnsi="Times New Roman" w:cs="Times New Roman"/>
          <w:sz w:val="24"/>
          <w:szCs w:val="24"/>
        </w:rPr>
        <w:t xml:space="preserve"> Coulombs, and </w:t>
      </w:r>
      <w:r w:rsidRPr="004640B3">
        <w:rPr>
          <w:rFonts w:ascii="Times New Roman" w:hAnsi="Times New Roman" w:cs="Times New Roman"/>
          <w:i/>
          <w:iCs/>
          <w:sz w:val="24"/>
          <w:szCs w:val="24"/>
        </w:rPr>
        <w:t xml:space="preserve">r </w:t>
      </w:r>
      <w:r w:rsidRPr="004640B3">
        <w:rPr>
          <w:rFonts w:ascii="Times New Roman" w:hAnsi="Times New Roman" w:cs="Times New Roman"/>
          <w:sz w:val="24"/>
          <w:szCs w:val="24"/>
        </w:rPr>
        <w:t>meters.</w:t>
      </w:r>
    </w:p>
    <w:p w14:paraId="43CD18E5" w14:textId="77777777" w:rsidR="00B665E8" w:rsidRDefault="00B665E8" w:rsidP="00B665E8">
      <w:pPr>
        <w:pStyle w:val="NoSpacing"/>
      </w:pPr>
    </w:p>
    <w:p w14:paraId="2E40ED86" w14:textId="77777777" w:rsidR="00B665E8" w:rsidRDefault="00DA2965" w:rsidP="00DA2965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t is easy </w:t>
      </w:r>
      <w:r w:rsidR="00B665E8" w:rsidRPr="00DA2965">
        <w:rPr>
          <w:rFonts w:ascii="Times New Roman" w:hAnsi="Times New Roman" w:cs="Times New Roman"/>
          <w:sz w:val="24"/>
          <w:szCs w:val="24"/>
        </w:rPr>
        <w:t>to draw graphs of curves with the graphics module</w:t>
      </w:r>
      <w:r>
        <w:rPr>
          <w:rFonts w:ascii="Times New Roman" w:hAnsi="Times New Roman" w:cs="Times New Roman"/>
          <w:sz w:val="24"/>
          <w:szCs w:val="24"/>
        </w:rPr>
        <w:t xml:space="preserve">.  </w:t>
      </w:r>
      <w:r w:rsidR="00B665E8" w:rsidRPr="00DA2965">
        <w:rPr>
          <w:rFonts w:ascii="Times New Roman" w:hAnsi="Times New Roman" w:cs="Times New Roman"/>
          <w:sz w:val="24"/>
          <w:szCs w:val="24"/>
        </w:rPr>
        <w:t>Simply draw 100 line segments joining the points (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,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f</w:t>
      </w:r>
      <w:r w:rsidR="00B665E8" w:rsidRPr="00DA2965">
        <w:rPr>
          <w:rFonts w:ascii="Times New Roman" w:hAnsi="Times New Roman" w:cs="Times New Roman"/>
          <w:sz w:val="24"/>
          <w:szCs w:val="24"/>
        </w:rPr>
        <w:t>(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</w:rPr>
        <w:t>)) and (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+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="00B665E8" w:rsidRPr="00DA2965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f</w:t>
      </w:r>
      <w:r w:rsidR="00B665E8" w:rsidRPr="00DA2965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+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)), where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ranges from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  <w:vertAlign w:val="subscript"/>
        </w:rPr>
        <w:t>min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 to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 and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 xml:space="preserve">d </w:t>
      </w:r>
      <w:r w:rsidR="00B665E8" w:rsidRPr="00DA2965">
        <w:rPr>
          <w:rFonts w:ascii="Times New Roman" w:hAnsi="Times New Roman" w:cs="Times New Roman"/>
          <w:sz w:val="24"/>
          <w:szCs w:val="24"/>
        </w:rPr>
        <w:t>= (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 −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  <w:vertAlign w:val="subscript"/>
        </w:rPr>
        <w:t>min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)/</w:t>
      </w:r>
      <w:r w:rsidR="00B665E8" w:rsidRPr="00DA2965">
        <w:rPr>
          <w:rFonts w:ascii="Times New Roman" w:hAnsi="Times New Roman" w:cs="Times New Roman"/>
          <w:sz w:val="24"/>
          <w:szCs w:val="24"/>
        </w:rPr>
        <w:t>100.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Draw the curve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 xml:space="preserve">f </w:t>
      </w:r>
      <w:r w:rsidR="00B665E8" w:rsidRPr="00DA2965">
        <w:rPr>
          <w:rFonts w:ascii="Times New Roman" w:hAnsi="Times New Roman" w:cs="Times New Roman"/>
          <w:sz w:val="24"/>
          <w:szCs w:val="24"/>
        </w:rPr>
        <w:t>(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</w:rPr>
        <w:t>) = 0.00005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 − 0.03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 + 4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+ 200, where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B665E8" w:rsidRPr="00DA2965">
        <w:rPr>
          <w:rFonts w:ascii="Times New Roman" w:hAnsi="Times New Roman" w:cs="Times New Roman"/>
          <w:sz w:val="24"/>
          <w:szCs w:val="24"/>
        </w:rPr>
        <w:t>ranges from 0 to</w:t>
      </w:r>
      <w:r w:rsidRPr="00DA2965">
        <w:rPr>
          <w:rFonts w:ascii="Times New Roman" w:hAnsi="Times New Roman" w:cs="Times New Roman"/>
          <w:sz w:val="24"/>
          <w:szCs w:val="24"/>
        </w:rPr>
        <w:t xml:space="preserve"> </w:t>
      </w:r>
      <w:r w:rsidR="00B665E8" w:rsidRPr="00DA2965">
        <w:rPr>
          <w:rFonts w:ascii="Times New Roman" w:hAnsi="Times New Roman" w:cs="Times New Roman"/>
          <w:sz w:val="24"/>
          <w:szCs w:val="24"/>
        </w:rPr>
        <w:t>400 in this fashion.</w:t>
      </w:r>
    </w:p>
    <w:p w14:paraId="0BE4E97A" w14:textId="77777777" w:rsidR="00AE5789" w:rsidRDefault="00AE5789" w:rsidP="00AE5789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7DD9ED9" w14:textId="77777777" w:rsidR="00AE5789" w:rsidRPr="00AE5789" w:rsidRDefault="00AE5789" w:rsidP="00AE5789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epeat problem 2 using Pylab to plot the data.</w:t>
      </w:r>
    </w:p>
    <w:p w14:paraId="3C23C725" w14:textId="77777777" w:rsidR="00294910" w:rsidRDefault="00294910" w:rsidP="0029491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39BA7E3" w14:textId="77777777" w:rsidR="00294910" w:rsidRDefault="00294910" w:rsidP="00294910">
      <w:pPr>
        <w:pStyle w:val="NoSpacing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294910">
        <w:rPr>
          <w:rFonts w:ascii="Times New Roman" w:hAnsi="Times New Roman" w:cs="Times New Roman"/>
          <w:sz w:val="24"/>
          <w:szCs w:val="24"/>
        </w:rPr>
        <w:t xml:space="preserve">Having a secure password is a very important </w:t>
      </w:r>
      <w:proofErr w:type="gramStart"/>
      <w:r w:rsidRPr="00294910">
        <w:rPr>
          <w:rFonts w:ascii="Times New Roman" w:hAnsi="Times New Roman" w:cs="Times New Roman"/>
          <w:sz w:val="24"/>
          <w:szCs w:val="24"/>
        </w:rPr>
        <w:t>practice, when</w:t>
      </w:r>
      <w:proofErr w:type="gramEnd"/>
      <w:r w:rsidRPr="00294910">
        <w:rPr>
          <w:rFonts w:ascii="Times New Roman" w:hAnsi="Times New Roman" w:cs="Times New Roman"/>
          <w:sz w:val="24"/>
          <w:szCs w:val="24"/>
        </w:rPr>
        <w:t xml:space="preserve"> much of our inform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94910">
        <w:rPr>
          <w:rFonts w:ascii="Times New Roman" w:hAnsi="Times New Roman" w:cs="Times New Roman"/>
          <w:sz w:val="24"/>
          <w:szCs w:val="24"/>
        </w:rPr>
        <w:t>is stored online. Write a program that validates a new password, following thes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94910">
        <w:rPr>
          <w:rFonts w:ascii="Times New Roman" w:hAnsi="Times New Roman" w:cs="Times New Roman"/>
          <w:sz w:val="24"/>
          <w:szCs w:val="24"/>
        </w:rPr>
        <w:t>rules:</w:t>
      </w:r>
    </w:p>
    <w:p w14:paraId="45849A50" w14:textId="77777777" w:rsidR="00260A8A" w:rsidRPr="00294910" w:rsidRDefault="00260A8A" w:rsidP="00260A8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14:paraId="0B20C9A8" w14:textId="77777777" w:rsidR="00294910" w:rsidRPr="00294910" w:rsidRDefault="00294910" w:rsidP="00294910">
      <w:pPr>
        <w:pStyle w:val="NoSpacing"/>
        <w:ind w:left="1440"/>
        <w:rPr>
          <w:rFonts w:ascii="Times New Roman" w:hAnsi="Times New Roman" w:cs="Times New Roman"/>
          <w:sz w:val="24"/>
          <w:szCs w:val="24"/>
        </w:rPr>
      </w:pPr>
      <w:r w:rsidRPr="00294910">
        <w:rPr>
          <w:rFonts w:ascii="Times New Roman" w:hAnsi="Times New Roman" w:cs="Times New Roman"/>
          <w:sz w:val="24"/>
          <w:szCs w:val="24"/>
        </w:rPr>
        <w:t>• The password must be at least 8 characters long.</w:t>
      </w:r>
    </w:p>
    <w:p w14:paraId="03E4D64D" w14:textId="77777777" w:rsidR="00294910" w:rsidRPr="00294910" w:rsidRDefault="00294910" w:rsidP="00294910">
      <w:pPr>
        <w:pStyle w:val="NoSpacing"/>
        <w:ind w:left="1440"/>
        <w:rPr>
          <w:rFonts w:ascii="Times New Roman" w:hAnsi="Times New Roman" w:cs="Times New Roman"/>
          <w:sz w:val="24"/>
          <w:szCs w:val="24"/>
        </w:rPr>
      </w:pPr>
      <w:r w:rsidRPr="00294910">
        <w:rPr>
          <w:rFonts w:ascii="Times New Roman" w:hAnsi="Times New Roman" w:cs="Times New Roman"/>
          <w:sz w:val="24"/>
          <w:szCs w:val="24"/>
        </w:rPr>
        <w:t>• The password must have at least one uppercase and one lowercase letter.</w:t>
      </w:r>
    </w:p>
    <w:p w14:paraId="7CFDF826" w14:textId="77777777" w:rsidR="00294910" w:rsidRPr="00294910" w:rsidRDefault="00294910" w:rsidP="00294910">
      <w:pPr>
        <w:pStyle w:val="NoSpacing"/>
        <w:ind w:left="1440"/>
        <w:rPr>
          <w:rFonts w:ascii="Times New Roman" w:hAnsi="Times New Roman" w:cs="Times New Roman"/>
          <w:sz w:val="24"/>
          <w:szCs w:val="24"/>
        </w:rPr>
      </w:pPr>
      <w:r w:rsidRPr="00294910">
        <w:rPr>
          <w:rFonts w:ascii="Times New Roman" w:hAnsi="Times New Roman" w:cs="Times New Roman"/>
          <w:sz w:val="24"/>
          <w:szCs w:val="24"/>
        </w:rPr>
        <w:t>• The password must have at least one digit.</w:t>
      </w:r>
    </w:p>
    <w:p w14:paraId="3625C224" w14:textId="77777777" w:rsidR="00260A8A" w:rsidRDefault="00260A8A" w:rsidP="0029491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14:paraId="6195AE20" w14:textId="77777777" w:rsidR="00294910" w:rsidRPr="00294910" w:rsidRDefault="00294910" w:rsidP="00260A8A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  <w:r w:rsidRPr="00294910">
        <w:rPr>
          <w:rFonts w:ascii="Times New Roman" w:hAnsi="Times New Roman" w:cs="Times New Roman"/>
          <w:sz w:val="24"/>
          <w:szCs w:val="24"/>
        </w:rPr>
        <w:t>Write a program that asks for a password, then asks again to confirm it. If the</w:t>
      </w:r>
    </w:p>
    <w:p w14:paraId="4645F3AA" w14:textId="77777777" w:rsidR="00294910" w:rsidRPr="00294910" w:rsidRDefault="00294910" w:rsidP="00260A8A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  <w:r w:rsidRPr="00294910">
        <w:rPr>
          <w:rFonts w:ascii="Times New Roman" w:hAnsi="Times New Roman" w:cs="Times New Roman"/>
          <w:sz w:val="24"/>
          <w:szCs w:val="24"/>
        </w:rPr>
        <w:t>passwords don’t match or the rules are not fulfilled, prompt again. Your program</w:t>
      </w:r>
    </w:p>
    <w:p w14:paraId="04A1AC22" w14:textId="77777777" w:rsidR="00294910" w:rsidRPr="00294910" w:rsidRDefault="00294910" w:rsidP="00260A8A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  <w:r w:rsidRPr="00294910">
        <w:rPr>
          <w:rFonts w:ascii="Times New Roman" w:hAnsi="Times New Roman" w:cs="Times New Roman"/>
          <w:sz w:val="24"/>
          <w:szCs w:val="24"/>
        </w:rPr>
        <w:t>should include a function that checks whether a password is valid.</w:t>
      </w:r>
    </w:p>
    <w:sectPr w:rsidR="00294910" w:rsidRPr="00294910" w:rsidSect="0060126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F5A4B2D"/>
    <w:multiLevelType w:val="hybridMultilevel"/>
    <w:tmpl w:val="1136BD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AF15DA2"/>
    <w:multiLevelType w:val="hybridMultilevel"/>
    <w:tmpl w:val="1136BD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0E74C0A"/>
    <w:multiLevelType w:val="hybridMultilevel"/>
    <w:tmpl w:val="1136BD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val="bestFit" w:percent="135"/>
  <w:proofState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665E8"/>
    <w:rsid w:val="00070E8B"/>
    <w:rsid w:val="00087B35"/>
    <w:rsid w:val="00260A8A"/>
    <w:rsid w:val="00294910"/>
    <w:rsid w:val="003E71E2"/>
    <w:rsid w:val="004C3182"/>
    <w:rsid w:val="0054653D"/>
    <w:rsid w:val="005E629D"/>
    <w:rsid w:val="00601263"/>
    <w:rsid w:val="007F4C40"/>
    <w:rsid w:val="008F06AD"/>
    <w:rsid w:val="008F5CD6"/>
    <w:rsid w:val="00AE5789"/>
    <w:rsid w:val="00B41FD3"/>
    <w:rsid w:val="00B665E8"/>
    <w:rsid w:val="00C122C6"/>
    <w:rsid w:val="00D0153B"/>
    <w:rsid w:val="00DA2965"/>
    <w:rsid w:val="00F660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49F91809"/>
  <w15:docId w15:val="{7C95704E-113F-4069-BB6F-0B5F172AD7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B665E8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DA296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16</Words>
  <Characters>1233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orm Messa</cp:lastModifiedBy>
  <cp:revision>4</cp:revision>
  <dcterms:created xsi:type="dcterms:W3CDTF">2019-10-06T14:16:00Z</dcterms:created>
  <dcterms:modified xsi:type="dcterms:W3CDTF">2021-10-01T15:32:00Z</dcterms:modified>
</cp:coreProperties>
</file>